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1F4D38-5727-4853-91A8-93A87DA0F922}" type="datetimeFigureOut">
              <a:rPr lang="en-US" smtClean="0"/>
              <a:t>12/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95A2F4-E51C-42EF-B039-6400369D2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3679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698FB-C218-423B-9761-B8CEDB6AD00E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4199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83DFC-099D-4EE7-A803-1A1B122F9505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2125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C9F0E-8D22-4708-8568-BFD1D8291935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552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DE797B-0C11-46C7-AA09-3F3DF688E274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71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3CEBF0-50F2-492B-8DBE-638401533B0D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3815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B34A9-5356-47CC-B63A-35A0423FCE6B}" type="datetime1">
              <a:rPr lang="en-US" smtClean="0"/>
              <a:t>12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790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F09DC-11B3-4B65-9F0F-5D52135F0CA7}" type="datetime1">
              <a:rPr lang="en-US" smtClean="0"/>
              <a:t>12/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803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6EC19-6A51-46C0-A21A-46CC3AEC9D68}" type="datetime1">
              <a:rPr lang="en-US" smtClean="0"/>
              <a:t>12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95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6088B-4504-435F-89E1-902EB93CD080}" type="datetime1">
              <a:rPr lang="en-US" smtClean="0"/>
              <a:t>12/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772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C3009-8170-4466-99C7-24E47A808559}" type="datetime1">
              <a:rPr lang="en-US" smtClean="0"/>
              <a:t>12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226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759B-8C7A-44B2-8E65-573932BE2C7F}" type="datetime1">
              <a:rPr lang="en-US" smtClean="0"/>
              <a:t>12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491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4D300-B117-4ACA-9A5D-78AA496EF4CB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000643-D5B6-4A18-B35E-E607EE5E4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494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3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5.wmf"/><Relationship Id="rId12" Type="http://schemas.openxmlformats.org/officeDocument/2006/relationships/image" Target="../media/image27.wmf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84683" y="152400"/>
            <a:ext cx="73152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0.2 Product and Quotients of Functions</a:t>
            </a:r>
            <a:endParaRPr lang="en-US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524000"/>
            <a:ext cx="2667000" cy="2743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smtClean="0"/>
              <a:t>Sum</a:t>
            </a:r>
            <a:endParaRPr lang="en-US" sz="2800" b="1" i="1" dirty="0" smtClean="0"/>
          </a:p>
          <a:p>
            <a:r>
              <a:rPr lang="en-US" b="1" i="1" dirty="0" smtClean="0"/>
              <a:t>Difference</a:t>
            </a:r>
            <a:endParaRPr lang="en-US" sz="2800" b="1" i="1" dirty="0" smtClean="0"/>
          </a:p>
          <a:p>
            <a:r>
              <a:rPr lang="en-US" b="1" i="1" dirty="0" smtClean="0"/>
              <a:t>Product</a:t>
            </a:r>
            <a:endParaRPr lang="en-US" sz="1600" b="1" i="1" dirty="0" smtClean="0"/>
          </a:p>
          <a:p>
            <a:r>
              <a:rPr lang="en-US" b="1" i="1" dirty="0" smtClean="0"/>
              <a:t>Quotient</a:t>
            </a:r>
            <a:endParaRPr lang="en-US" b="1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90491"/>
              </p:ext>
            </p:extLst>
          </p:nvPr>
        </p:nvGraphicFramePr>
        <p:xfrm>
          <a:off x="2949214" y="1524000"/>
          <a:ext cx="328041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14" y="1524000"/>
                        <a:ext cx="328041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85800" y="838200"/>
            <a:ext cx="8108257" cy="441675"/>
            <a:chOff x="685800" y="838200"/>
            <a:chExt cx="8108257" cy="44167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1527810"/>
                </p:ext>
              </p:extLst>
            </p:nvPr>
          </p:nvGraphicFramePr>
          <p:xfrm>
            <a:off x="685800" y="838200"/>
            <a:ext cx="191928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5" imgW="914400" imgH="203040" progId="Equation.DSMT4">
                    <p:embed/>
                  </p:oleObj>
                </mc:Choice>
                <mc:Fallback>
                  <p:oleObj name="Equation" r:id="rId5" imgW="914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838200"/>
                          <a:ext cx="1919288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660070" y="879765"/>
              <a:ext cx="61339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a</a:t>
              </a:r>
              <a:r>
                <a:rPr lang="en-US" sz="2000" b="1" dirty="0" smtClean="0"/>
                <a:t>re functions that exist and are defined over a domain.</a:t>
              </a:r>
              <a:endParaRPr lang="en-US" sz="2000" b="1" dirty="0"/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03811"/>
              </p:ext>
            </p:extLst>
          </p:nvPr>
        </p:nvGraphicFramePr>
        <p:xfrm>
          <a:off x="2949214" y="2209800"/>
          <a:ext cx="328041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1562040" imgH="253800" progId="Equation.DSMT4">
                  <p:embed/>
                </p:oleObj>
              </mc:Choice>
              <mc:Fallback>
                <p:oleObj name="Equation" r:id="rId7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14" y="2209800"/>
                        <a:ext cx="328041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408729"/>
              </p:ext>
            </p:extLst>
          </p:nvPr>
        </p:nvGraphicFramePr>
        <p:xfrm>
          <a:off x="2949214" y="2743200"/>
          <a:ext cx="293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1396800" imgH="253800" progId="Equation.DSMT4">
                  <p:embed/>
                </p:oleObj>
              </mc:Choice>
              <mc:Fallback>
                <p:oleObj name="Equation" r:id="rId9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14" y="2743200"/>
                        <a:ext cx="293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078842"/>
              </p:ext>
            </p:extLst>
          </p:nvPr>
        </p:nvGraphicFramePr>
        <p:xfrm>
          <a:off x="2949214" y="3429000"/>
          <a:ext cx="33861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1" imgW="1612800" imgH="457200" progId="Equation.DSMT4">
                  <p:embed/>
                </p:oleObj>
              </mc:Choice>
              <mc:Fallback>
                <p:oleObj name="Equation" r:id="rId11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14" y="3429000"/>
                        <a:ext cx="33861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4648200"/>
            <a:ext cx="83473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Why are there restrictions on the variable </a:t>
            </a:r>
            <a:r>
              <a:rPr lang="en-US" sz="2800" b="1" dirty="0" smtClean="0">
                <a:solidFill>
                  <a:srgbClr val="C00000"/>
                </a:solidFill>
              </a:rPr>
              <a:t>or              </a:t>
            </a:r>
            <a:r>
              <a:rPr lang="en-US" sz="2800" b="1" dirty="0" smtClean="0">
                <a:solidFill>
                  <a:srgbClr val="C00000"/>
                </a:solidFill>
              </a:rPr>
              <a:t>non-permissible values for a variable?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38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86632"/>
            <a:ext cx="5248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The product of two linear functions is a 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1676400"/>
            <a:ext cx="5350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The quotient of two linear functions is a 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62600" y="581984"/>
            <a:ext cx="2614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quadratic function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60104" y="1676400"/>
            <a:ext cx="2396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ational function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7239" y="2510135"/>
            <a:ext cx="7490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etermine the product of the functions in simplest form.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22099"/>
              </p:ext>
            </p:extLst>
          </p:nvPr>
        </p:nvGraphicFramePr>
        <p:xfrm>
          <a:off x="1044890" y="3200400"/>
          <a:ext cx="205047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939600" imgH="279360" progId="Equation.DSMT4">
                  <p:embed/>
                </p:oleObj>
              </mc:Choice>
              <mc:Fallback>
                <p:oleObj name="Equation" r:id="rId3" imgW="93960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890" y="3200400"/>
                        <a:ext cx="205047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97684"/>
              </p:ext>
            </p:extLst>
          </p:nvPr>
        </p:nvGraphicFramePr>
        <p:xfrm>
          <a:off x="4089400" y="3352800"/>
          <a:ext cx="16906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352800"/>
                        <a:ext cx="16906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59086"/>
              </p:ext>
            </p:extLst>
          </p:nvPr>
        </p:nvGraphicFramePr>
        <p:xfrm>
          <a:off x="949325" y="4114800"/>
          <a:ext cx="17732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114800"/>
                        <a:ext cx="17732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69026"/>
              </p:ext>
            </p:extLst>
          </p:nvPr>
        </p:nvGraphicFramePr>
        <p:xfrm>
          <a:off x="1474958" y="4572000"/>
          <a:ext cx="16065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958" y="4572000"/>
                        <a:ext cx="16065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384"/>
              </p:ext>
            </p:extLst>
          </p:nvPr>
        </p:nvGraphicFramePr>
        <p:xfrm>
          <a:off x="1585912" y="5099050"/>
          <a:ext cx="2300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1" imgW="1054080" imgH="279360" progId="Equation.DSMT4">
                  <p:embed/>
                </p:oleObj>
              </mc:Choice>
              <mc:Fallback>
                <p:oleObj name="Equation" r:id="rId11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2" y="5099050"/>
                        <a:ext cx="2300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53104"/>
              </p:ext>
            </p:extLst>
          </p:nvPr>
        </p:nvGraphicFramePr>
        <p:xfrm>
          <a:off x="4596163" y="3962400"/>
          <a:ext cx="3602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3" imgW="1650960" imgH="279360" progId="Equation.DSMT4">
                  <p:embed/>
                </p:oleObj>
              </mc:Choice>
              <mc:Fallback>
                <p:oleObj name="Equation" r:id="rId13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163" y="3962400"/>
                        <a:ext cx="3602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765290"/>
              </p:ext>
            </p:extLst>
          </p:nvPr>
        </p:nvGraphicFramePr>
        <p:xfrm>
          <a:off x="4648200" y="4856163"/>
          <a:ext cx="32972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5" imgW="1511280" imgH="228600" progId="Equation.DSMT4">
                  <p:embed/>
                </p:oleObj>
              </mc:Choice>
              <mc:Fallback>
                <p:oleObj name="Equation" r:id="rId15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56163"/>
                        <a:ext cx="32972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959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7239" y="381000"/>
            <a:ext cx="77544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etermine the quotient of the functions in simplest form.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70281"/>
              </p:ext>
            </p:extLst>
          </p:nvPr>
        </p:nvGraphicFramePr>
        <p:xfrm>
          <a:off x="1293813" y="1154113"/>
          <a:ext cx="1552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154113"/>
                        <a:ext cx="15525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12153"/>
              </p:ext>
            </p:extLst>
          </p:nvPr>
        </p:nvGraphicFramePr>
        <p:xfrm>
          <a:off x="3787775" y="1101725"/>
          <a:ext cx="3908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5" imgW="1790640" imgH="228600" progId="Equation.DSMT4">
                  <p:embed/>
                </p:oleObj>
              </mc:Choice>
              <mc:Fallback>
                <p:oleObj name="Equation" r:id="rId5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1101725"/>
                        <a:ext cx="39084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75849"/>
              </p:ext>
            </p:extLst>
          </p:nvPr>
        </p:nvGraphicFramePr>
        <p:xfrm>
          <a:off x="1219200" y="1752600"/>
          <a:ext cx="19954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7" imgW="914400" imgH="431640" progId="Equation.DSMT4">
                  <p:embed/>
                </p:oleObj>
              </mc:Choice>
              <mc:Fallback>
                <p:oleObj name="Equation" r:id="rId7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1995488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44719"/>
              </p:ext>
            </p:extLst>
          </p:nvPr>
        </p:nvGraphicFramePr>
        <p:xfrm>
          <a:off x="1219200" y="2743200"/>
          <a:ext cx="16081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9" imgW="736560" imgH="419040" progId="Equation.DSMT4">
                  <p:embed/>
                </p:oleObj>
              </mc:Choice>
              <mc:Fallback>
                <p:oleObj name="Equation" r:id="rId9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16081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54870"/>
              </p:ext>
            </p:extLst>
          </p:nvPr>
        </p:nvGraphicFramePr>
        <p:xfrm>
          <a:off x="1265237" y="3783013"/>
          <a:ext cx="39925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1" imgW="1828800" imgH="419040" progId="Equation.DSMT4">
                  <p:embed/>
                </p:oleObj>
              </mc:Choice>
              <mc:Fallback>
                <p:oleObj name="Equation" r:id="rId11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7" y="3783013"/>
                        <a:ext cx="39925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4250"/>
              </p:ext>
            </p:extLst>
          </p:nvPr>
        </p:nvGraphicFramePr>
        <p:xfrm>
          <a:off x="1371600" y="5387975"/>
          <a:ext cx="32432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3" imgW="1485720" imgH="228600" progId="Equation.DSMT4">
                  <p:embed/>
                </p:oleObj>
              </mc:Choice>
              <mc:Fallback>
                <p:oleObj name="Equation" r:id="rId13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87975"/>
                        <a:ext cx="32432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67223"/>
              </p:ext>
            </p:extLst>
          </p:nvPr>
        </p:nvGraphicFramePr>
        <p:xfrm>
          <a:off x="4724400" y="5410200"/>
          <a:ext cx="7207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5" imgW="330120" imgH="177480" progId="Equation.DSMT4">
                  <p:embed/>
                </p:oleObj>
              </mc:Choice>
              <mc:Fallback>
                <p:oleObj name="Equation" r:id="rId15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10200"/>
                        <a:ext cx="7207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531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80999"/>
            <a:ext cx="4078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Sketch the graph of h(x) = </a:t>
            </a:r>
            <a:r>
              <a:rPr lang="en-US" sz="2400" b="1" dirty="0" err="1" smtClean="0">
                <a:solidFill>
                  <a:srgbClr val="0070C0"/>
                </a:solidFill>
              </a:rPr>
              <a:t>fg</a:t>
            </a:r>
            <a:r>
              <a:rPr lang="en-US" sz="2400" b="1" dirty="0" smtClean="0">
                <a:solidFill>
                  <a:srgbClr val="0070C0"/>
                </a:solidFill>
              </a:rPr>
              <a:t>(x)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76800" y="392390"/>
            <a:ext cx="4233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Sketch the graph of h(x) = (</a:t>
            </a:r>
            <a:r>
              <a:rPr lang="en-US" sz="2400" b="1" dirty="0" err="1" smtClean="0">
                <a:solidFill>
                  <a:srgbClr val="0070C0"/>
                </a:solidFill>
              </a:rPr>
              <a:t>ff</a:t>
            </a:r>
            <a:r>
              <a:rPr lang="en-US" sz="2400" b="1" dirty="0" smtClean="0">
                <a:solidFill>
                  <a:srgbClr val="0070C0"/>
                </a:solidFill>
              </a:rPr>
              <a:t>)(x)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185" y="5105400"/>
            <a:ext cx="1186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omain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5634335"/>
            <a:ext cx="973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Range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73308" y="5336232"/>
            <a:ext cx="33800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What would the graph of</a:t>
            </a:r>
          </a:p>
          <a:p>
            <a:r>
              <a:rPr lang="en-US" sz="2400" b="1" dirty="0" smtClean="0">
                <a:solidFill>
                  <a:srgbClr val="0070C0"/>
                </a:solidFill>
              </a:rPr>
              <a:t> h(x) = (f/f)(x) look like?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81" y="1149927"/>
            <a:ext cx="4097382" cy="3595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307" y="1143000"/>
            <a:ext cx="4105275" cy="360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15291"/>
            <a:ext cx="4025546" cy="3532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25" y="1149927"/>
            <a:ext cx="3990371" cy="3502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08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80999"/>
            <a:ext cx="3601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Sketch the graph of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76800" y="392390"/>
            <a:ext cx="2648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Sketch the graph of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95127"/>
              </p:ext>
            </p:extLst>
          </p:nvPr>
        </p:nvGraphicFramePr>
        <p:xfrm>
          <a:off x="2978150" y="228600"/>
          <a:ext cx="1746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28600"/>
                        <a:ext cx="1746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72" y="1066800"/>
            <a:ext cx="3853827" cy="3382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13457"/>
              </p:ext>
            </p:extLst>
          </p:nvPr>
        </p:nvGraphicFramePr>
        <p:xfrm>
          <a:off x="7543800" y="304800"/>
          <a:ext cx="1447800" cy="69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6" imgW="952200" imgH="457200" progId="Equation.DSMT4">
                  <p:embed/>
                </p:oleObj>
              </mc:Choice>
              <mc:Fallback>
                <p:oleObj name="Equation" r:id="rId6" imgW="952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04800"/>
                        <a:ext cx="1447800" cy="694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3185" y="5105400"/>
            <a:ext cx="1186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omain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5634335"/>
            <a:ext cx="973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Range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72" y="1066800"/>
            <a:ext cx="3853828" cy="3382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2971800" y="1551665"/>
            <a:ext cx="152400" cy="152400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89170"/>
              </p:ext>
            </p:extLst>
          </p:nvPr>
        </p:nvGraphicFramePr>
        <p:xfrm>
          <a:off x="1676400" y="5105400"/>
          <a:ext cx="121920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1219200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24239"/>
              </p:ext>
            </p:extLst>
          </p:nvPr>
        </p:nvGraphicFramePr>
        <p:xfrm>
          <a:off x="1703387" y="5678361"/>
          <a:ext cx="12684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1" imgW="660240" imgH="253800" progId="Equation.DSMT4">
                  <p:embed/>
                </p:oleObj>
              </mc:Choice>
              <mc:Fallback>
                <p:oleObj name="Equation" r:id="rId1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7" y="5678361"/>
                        <a:ext cx="12684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73353" y="5024735"/>
            <a:ext cx="1186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omain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34968" y="5553670"/>
            <a:ext cx="973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Range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91992"/>
              </p:ext>
            </p:extLst>
          </p:nvPr>
        </p:nvGraphicFramePr>
        <p:xfrm>
          <a:off x="6406568" y="5024735"/>
          <a:ext cx="121920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3" imgW="634680" imgH="253800" progId="Equation.DSMT4">
                  <p:embed/>
                </p:oleObj>
              </mc:Choice>
              <mc:Fallback>
                <p:oleObj name="Equation" r:id="rId13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568" y="5024735"/>
                        <a:ext cx="1219200" cy="48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37337"/>
              </p:ext>
            </p:extLst>
          </p:nvPr>
        </p:nvGraphicFramePr>
        <p:xfrm>
          <a:off x="6265863" y="5464175"/>
          <a:ext cx="15843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5" imgW="825480" imgH="431640" progId="Equation.DSMT4">
                  <p:embed/>
                </p:oleObj>
              </mc:Choice>
              <mc:Fallback>
                <p:oleObj name="Equation" r:id="rId15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5464175"/>
                        <a:ext cx="15843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799" y="1101436"/>
            <a:ext cx="3814361" cy="3347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3" name="Picture 1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798" y="1101436"/>
            <a:ext cx="3814361" cy="3347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9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6" grpId="0" animBg="1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457200"/>
            <a:ext cx="5798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onsider the function h(x) to be in the form </a:t>
            </a:r>
            <a:endParaRPr lang="en-US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19996"/>
              </p:ext>
            </p:extLst>
          </p:nvPr>
        </p:nvGraphicFramePr>
        <p:xfrm>
          <a:off x="6193558" y="533400"/>
          <a:ext cx="2616696" cy="40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558" y="533400"/>
                        <a:ext cx="2616696" cy="406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1981200"/>
            <a:ext cx="6351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etermine the expressions for </a:t>
            </a:r>
            <a:r>
              <a:rPr lang="en-US" sz="2400" b="1" i="1" dirty="0" smtClean="0">
                <a:solidFill>
                  <a:srgbClr val="0070C0"/>
                </a:solidFill>
              </a:rPr>
              <a:t>f</a:t>
            </a:r>
            <a:r>
              <a:rPr lang="en-US" sz="2400" b="1" dirty="0" smtClean="0">
                <a:solidFill>
                  <a:srgbClr val="0070C0"/>
                </a:solidFill>
              </a:rPr>
              <a:t>(x), g(x), and </a:t>
            </a:r>
            <a:r>
              <a:rPr lang="en-US" sz="2400" b="1" i="1" dirty="0" smtClean="0">
                <a:solidFill>
                  <a:srgbClr val="0070C0"/>
                </a:solidFill>
              </a:rPr>
              <a:t>k</a:t>
            </a:r>
            <a:r>
              <a:rPr lang="en-US" sz="2400" b="1" dirty="0" smtClean="0">
                <a:solidFill>
                  <a:srgbClr val="0070C0"/>
                </a:solidFill>
              </a:rPr>
              <a:t>(x)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14188"/>
              </p:ext>
            </p:extLst>
          </p:nvPr>
        </p:nvGraphicFramePr>
        <p:xfrm>
          <a:off x="457200" y="1270000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0000"/>
                        <a:ext cx="337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42309"/>
              </p:ext>
            </p:extLst>
          </p:nvPr>
        </p:nvGraphicFramePr>
        <p:xfrm>
          <a:off x="533400" y="2819400"/>
          <a:ext cx="360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1803240" imgH="253800" progId="Equation.DSMT4">
                  <p:embed/>
                </p:oleObj>
              </mc:Choice>
              <mc:Fallback>
                <p:oleObj name="Equation" r:id="rId7" imgW="1803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360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165771"/>
              </p:ext>
            </p:extLst>
          </p:nvPr>
        </p:nvGraphicFramePr>
        <p:xfrm>
          <a:off x="520700" y="3556000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556000"/>
                        <a:ext cx="157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191224"/>
              </p:ext>
            </p:extLst>
          </p:nvPr>
        </p:nvGraphicFramePr>
        <p:xfrm>
          <a:off x="533400" y="4368800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68800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024684"/>
              </p:ext>
            </p:extLst>
          </p:nvPr>
        </p:nvGraphicFramePr>
        <p:xfrm>
          <a:off x="584200" y="5181600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3" imgW="774360" imgH="203040" progId="Equation.DSMT4">
                  <p:embed/>
                </p:oleObj>
              </mc:Choice>
              <mc:Fallback>
                <p:oleObj name="Equation" r:id="rId1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181600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56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685800"/>
            <a:ext cx="35429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Assignment</a:t>
            </a:r>
            <a:endParaRPr lang="en-US" sz="54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71600" y="2514600"/>
            <a:ext cx="32431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 496</a:t>
            </a:r>
          </a:p>
          <a:p>
            <a:r>
              <a:rPr lang="en-US" sz="2400" b="1" dirty="0" smtClean="0"/>
              <a:t>1, 2, 3, 6, 7, 8, 11, 12, 13</a:t>
            </a:r>
          </a:p>
          <a:p>
            <a:r>
              <a:rPr lang="en-US" sz="2400" b="1" dirty="0" smtClean="0"/>
              <a:t>C3</a:t>
            </a:r>
            <a:endParaRPr lang="en-US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00643-D5B6-4A18-B35E-E607EE5E411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8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</TotalTime>
  <Words>192</Words>
  <Application>Microsoft Office PowerPoint</Application>
  <PresentationFormat>On-screen Show (4:3)</PresentationFormat>
  <Paragraphs>45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14</cp:revision>
  <dcterms:created xsi:type="dcterms:W3CDTF">2012-12-09T19:58:30Z</dcterms:created>
  <dcterms:modified xsi:type="dcterms:W3CDTF">2012-12-09T21:39:52Z</dcterms:modified>
</cp:coreProperties>
</file>